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B596E" w:rsidRDefault="00BB596E" w:rsidP="00BB596E">
      <w:r>
        <w:t>Name 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BB596E" w:rsidRDefault="00BB596E" w:rsidP="00BB596E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Algebra II</w:t>
      </w:r>
    </w:p>
    <w:p w:rsidR="00BB596E" w:rsidRPr="00122F56" w:rsidRDefault="00BB596E" w:rsidP="00BB596E">
      <w:pPr>
        <w:rPr>
          <w:sz w:val="16"/>
          <w:szCs w:val="16"/>
        </w:rPr>
      </w:pPr>
    </w:p>
    <w:p w:rsidR="00BB596E" w:rsidRDefault="00BB596E" w:rsidP="00BB596E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Remainder Theorem Extra Review</w:t>
      </w:r>
    </w:p>
    <w:p w:rsidR="00902F06" w:rsidRDefault="00BB596E"/>
    <w:p w:rsidR="00BB596E" w:rsidRDefault="00BB596E">
      <w:r>
        <w:t xml:space="preserve">What do you need to know </w:t>
      </w:r>
      <w:proofErr w:type="gramStart"/>
      <w:r>
        <w:t>in order to</w:t>
      </w:r>
      <w:proofErr w:type="gramEnd"/>
      <w:r>
        <w:t xml:space="preserve"> determine the factors of a polynomial?</w:t>
      </w:r>
    </w:p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Pr="00BB596E" w:rsidRDefault="00BB596E" w:rsidP="00BB596E">
      <w:r w:rsidRPr="00BB596E">
        <w:t xml:space="preserve">Write a possible polynomial equation in factored for if the zeros are: </w:t>
      </w:r>
    </w:p>
    <w:p w:rsidR="00BB596E" w:rsidRDefault="00BB596E" w:rsidP="00BB596E">
      <w:r>
        <w:t>1</w:t>
      </w:r>
      <w:r w:rsidRPr="00BB596E">
        <w:t xml:space="preserve">. </w:t>
      </w:r>
      <w:r w:rsidRPr="00BB596E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51pt;height:16pt" o:ole="">
            <v:imagedata r:id="rId5" o:title=""/>
          </v:shape>
          <o:OLEObject Type="Embed" ProgID="Equation.DSMT4" ShapeID="_x0000_i1099" DrawAspect="Content" ObjectID="_1569739114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Pr="00BB596E">
        <w:t xml:space="preserve">. </w:t>
      </w:r>
      <w:r w:rsidRPr="00BB596E">
        <w:rPr>
          <w:position w:val="-10"/>
        </w:rPr>
        <w:object w:dxaOrig="1060" w:dyaOrig="320">
          <v:shape id="_x0000_i1101" type="#_x0000_t75" style="width:53pt;height:16pt" o:ole="">
            <v:imagedata r:id="rId7" o:title=""/>
          </v:shape>
          <o:OLEObject Type="Embed" ProgID="Equation.DSMT4" ShapeID="_x0000_i1101" DrawAspect="Content" ObjectID="_1569739115" r:id="rId8"/>
        </w:object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tab/>
      </w:r>
    </w:p>
    <w:p w:rsidR="00BB596E" w:rsidRDefault="00BB596E" w:rsidP="00BB596E"/>
    <w:p w:rsidR="00BB596E" w:rsidRDefault="00BB596E" w:rsidP="00BB596E"/>
    <w:p w:rsidR="00BB596E" w:rsidRDefault="00BB596E" w:rsidP="00BB596E"/>
    <w:p w:rsidR="00BB596E" w:rsidRDefault="00BB596E" w:rsidP="00BB596E"/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  <w:r w:rsidRPr="00BB596E">
        <w:rPr>
          <w:noProof/>
        </w:rPr>
        <w:drawing>
          <wp:anchor distT="0" distB="0" distL="114300" distR="114300" simplePos="0" relativeHeight="251660288" behindDoc="0" locked="0" layoutInCell="1" allowOverlap="1" wp14:anchorId="42708088" wp14:editId="70FFB5D9">
            <wp:simplePos x="0" y="0"/>
            <wp:positionH relativeFrom="column">
              <wp:posOffset>3409950</wp:posOffset>
            </wp:positionH>
            <wp:positionV relativeFrom="paragraph">
              <wp:posOffset>8890</wp:posOffset>
            </wp:positionV>
            <wp:extent cx="1968500" cy="141328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491" t="18234" r="22009" b="65812"/>
                    <a:stretch/>
                  </pic:blipFill>
                  <pic:spPr bwMode="auto">
                    <a:xfrm>
                      <a:off x="0" y="0"/>
                      <a:ext cx="1968500" cy="14132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B596E">
        <w:rPr>
          <w:noProof/>
        </w:rPr>
        <w:drawing>
          <wp:anchor distT="0" distB="0" distL="114300" distR="114300" simplePos="0" relativeHeight="251659264" behindDoc="0" locked="0" layoutInCell="1" allowOverlap="1" wp14:anchorId="1CF03ADF" wp14:editId="470F4C5C">
            <wp:simplePos x="0" y="0"/>
            <wp:positionH relativeFrom="column">
              <wp:posOffset>209550</wp:posOffset>
            </wp:positionH>
            <wp:positionV relativeFrom="paragraph">
              <wp:posOffset>53340</wp:posOffset>
            </wp:positionV>
            <wp:extent cx="1980045" cy="1555750"/>
            <wp:effectExtent l="0" t="0" r="127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025" t="18234" r="22009" b="65052"/>
                    <a:stretch/>
                  </pic:blipFill>
                  <pic:spPr bwMode="auto">
                    <a:xfrm>
                      <a:off x="0" y="0"/>
                      <a:ext cx="1980045" cy="155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 xml:space="preserve">3.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4</w:t>
      </w:r>
      <w:r w:rsidRPr="00BB596E">
        <w:rPr>
          <w:noProof/>
        </w:rPr>
        <w:t xml:space="preserve">. </w:t>
      </w: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Pr="00BB596E" w:rsidRDefault="00BB596E" w:rsidP="00BB596E">
      <w:pPr>
        <w:rPr>
          <w:noProof/>
        </w:rPr>
      </w:pPr>
    </w:p>
    <w:p w:rsidR="00BB596E" w:rsidRDefault="00BB596E"/>
    <w:p w:rsidR="00BB596E" w:rsidRDefault="00BB596E"/>
    <w:p w:rsidR="00BB596E" w:rsidRDefault="00BB596E"/>
    <w:p w:rsidR="00BB596E" w:rsidRDefault="00BB596E">
      <w:r>
        <w:t xml:space="preserve">What do you need to know </w:t>
      </w:r>
      <w:proofErr w:type="gramStart"/>
      <w:r>
        <w:t>in order to</w:t>
      </w:r>
      <w:proofErr w:type="gramEnd"/>
      <w:r>
        <w:t xml:space="preserve"> determine the zeros of a polynomial?</w:t>
      </w:r>
    </w:p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Pr="00BB596E" w:rsidRDefault="00BB596E" w:rsidP="00BB596E">
      <w:pPr>
        <w:rPr>
          <w:noProof/>
        </w:rPr>
      </w:pPr>
      <w:r w:rsidRPr="00BB596E">
        <w:rPr>
          <w:noProof/>
        </w:rPr>
        <w:t>State the zeros for the following polynomials</w:t>
      </w:r>
    </w:p>
    <w:p w:rsidR="00BB596E" w:rsidRDefault="00BB596E" w:rsidP="00BB596E">
      <w:pPr>
        <w:numPr>
          <w:ilvl w:val="0"/>
          <w:numId w:val="1"/>
        </w:numPr>
        <w:contextualSpacing/>
      </w:pPr>
      <w:r w:rsidRPr="00BB596E">
        <w:rPr>
          <w:position w:val="-10"/>
        </w:rPr>
        <w:object w:dxaOrig="2580" w:dyaOrig="320">
          <v:shape id="_x0000_i1043" type="#_x0000_t75" style="width:129pt;height:16pt" o:ole="">
            <v:imagedata r:id="rId11" o:title=""/>
          </v:shape>
          <o:OLEObject Type="Embed" ProgID="Equation.DSMT4" ShapeID="_x0000_i1043" DrawAspect="Content" ObjectID="_1569739116" r:id="rId12"/>
        </w:object>
      </w:r>
      <w:r>
        <w:tab/>
      </w:r>
      <w:r>
        <w:tab/>
      </w:r>
      <w:r>
        <w:tab/>
        <w:t>2</w:t>
      </w:r>
      <w:r w:rsidRPr="00BB596E">
        <w:t xml:space="preserve">. </w:t>
      </w:r>
      <w:r w:rsidRPr="00BB596E">
        <w:rPr>
          <w:position w:val="-10"/>
        </w:rPr>
        <w:object w:dxaOrig="2120" w:dyaOrig="320">
          <v:shape id="_x0000_i1045" type="#_x0000_t75" style="width:106pt;height:16pt" o:ole="">
            <v:imagedata r:id="rId13" o:title=""/>
          </v:shape>
          <o:OLEObject Type="Embed" ProgID="Equation.DSMT4" ShapeID="_x0000_i1045" DrawAspect="Content" ObjectID="_1569739117" r:id="rId14"/>
        </w:object>
      </w:r>
      <w:r w:rsidRPr="00BB596E">
        <w:tab/>
      </w:r>
    </w:p>
    <w:p w:rsidR="00BB596E" w:rsidRDefault="00BB596E"/>
    <w:p w:rsidR="00BB596E" w:rsidRDefault="00BB596E"/>
    <w:p w:rsidR="00BB596E" w:rsidRDefault="00BB596E"/>
    <w:p w:rsidR="00BB596E" w:rsidRDefault="00BB596E">
      <w:r>
        <w:lastRenderedPageBreak/>
        <w:t>How do you find the remainder when a polynomial is divided?</w:t>
      </w:r>
    </w:p>
    <w:p w:rsidR="00BB596E" w:rsidRDefault="00BB596E"/>
    <w:p w:rsidR="00BB596E" w:rsidRDefault="00BB596E"/>
    <w:p w:rsidR="00BB596E" w:rsidRDefault="00BB596E"/>
    <w:p w:rsidR="00BB596E" w:rsidRDefault="00BB596E"/>
    <w:p w:rsidR="00BB596E" w:rsidRPr="00BB596E" w:rsidRDefault="00BB596E" w:rsidP="00BB596E"/>
    <w:p w:rsidR="00BB596E" w:rsidRPr="00BB596E" w:rsidRDefault="00BB596E" w:rsidP="00BB596E">
      <w:r>
        <w:t>1</w:t>
      </w:r>
      <w:r w:rsidRPr="00BB596E">
        <w:t xml:space="preserve">. </w:t>
      </w:r>
      <w:r w:rsidRPr="00BB596E">
        <w:rPr>
          <w:position w:val="-10"/>
        </w:rPr>
        <w:object w:dxaOrig="3300" w:dyaOrig="360">
          <v:shape id="_x0000_i1169" type="#_x0000_t75" style="width:165.5pt;height:18pt" o:ole="">
            <v:imagedata r:id="rId15" o:title=""/>
          </v:shape>
          <o:OLEObject Type="Embed" ProgID="Equation.DSMT4" ShapeID="_x0000_i1169" DrawAspect="Content" ObjectID="_1569739118" r:id="rId16"/>
        </w:object>
      </w:r>
      <w:r>
        <w:tab/>
      </w:r>
      <w:r>
        <w:tab/>
      </w:r>
      <w:r>
        <w:tab/>
      </w:r>
      <w:r>
        <w:tab/>
        <w:t>2</w:t>
      </w:r>
      <w:r w:rsidRPr="00BB596E">
        <w:t xml:space="preserve">. </w:t>
      </w:r>
      <w:r w:rsidRPr="00BB596E">
        <w:tab/>
      </w:r>
      <w:r w:rsidRPr="00BB596E">
        <w:rPr>
          <w:position w:val="-10"/>
        </w:rPr>
        <w:object w:dxaOrig="2659" w:dyaOrig="360">
          <v:shape id="_x0000_i1170" type="#_x0000_t75" style="width:133pt;height:18pt" o:ole="">
            <v:imagedata r:id="rId17" o:title=""/>
          </v:shape>
          <o:OLEObject Type="Embed" ProgID="Equation.DSMT4" ShapeID="_x0000_i1170" DrawAspect="Content" ObjectID="_1569739119" r:id="rId18"/>
        </w:object>
      </w:r>
    </w:p>
    <w:p w:rsidR="00BB596E" w:rsidRPr="00BB596E" w:rsidRDefault="00BB596E" w:rsidP="00BB596E">
      <w:r w:rsidRPr="00BB596E">
        <w:t xml:space="preserve">    </w:t>
      </w:r>
      <w:r w:rsidRPr="00BB596E">
        <w:rPr>
          <w:position w:val="-10"/>
        </w:rPr>
        <w:object w:dxaOrig="1200" w:dyaOrig="320">
          <v:shape id="_x0000_i1171" type="#_x0000_t75" style="width:60pt;height:16pt" o:ole="">
            <v:imagedata r:id="rId19" o:title=""/>
          </v:shape>
          <o:OLEObject Type="Embed" ProgID="Equation.DSMT4" ShapeID="_x0000_i1171" DrawAspect="Content" ObjectID="_1569739120" r:id="rId20"/>
        </w:object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tab/>
      </w:r>
      <w:r w:rsidRPr="00BB596E">
        <w:rPr>
          <w:position w:val="-10"/>
        </w:rPr>
        <w:object w:dxaOrig="1200" w:dyaOrig="320">
          <v:shape id="_x0000_i1172" type="#_x0000_t75" style="width:60pt;height:16pt" o:ole="">
            <v:imagedata r:id="rId21" o:title=""/>
          </v:shape>
          <o:OLEObject Type="Embed" ProgID="Equation.DSMT4" ShapeID="_x0000_i1172" DrawAspect="Content" ObjectID="_1569739121" r:id="rId22"/>
        </w:object>
      </w:r>
    </w:p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>
      <w:r>
        <w:t>3</w:t>
      </w:r>
      <w:r w:rsidRPr="00BB596E">
        <w:t>. What is the remainder when the following polynomial is divided by:</w:t>
      </w:r>
    </w:p>
    <w:p w:rsidR="00BB596E" w:rsidRDefault="00BB596E" w:rsidP="00BB596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55880</wp:posOffset>
            </wp:positionV>
            <wp:extent cx="2425700" cy="29527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46" t="1139" r="42842" b="10541"/>
                    <a:stretch/>
                  </pic:blipFill>
                  <pic:spPr bwMode="auto">
                    <a:xfrm>
                      <a:off x="0" y="0"/>
                      <a:ext cx="2425700" cy="2952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B596E" w:rsidRPr="00BB596E" w:rsidRDefault="00BB596E" w:rsidP="00BB596E">
      <w:r w:rsidRPr="00BB596E">
        <w:t xml:space="preserve">a) </w:t>
      </w:r>
      <w:r w:rsidRPr="00BB596E">
        <w:rPr>
          <w:position w:val="-6"/>
        </w:rPr>
        <w:object w:dxaOrig="480" w:dyaOrig="279">
          <v:shape id="_x0000_i1173" type="#_x0000_t75" style="width:24pt;height:14pt" o:ole="">
            <v:imagedata r:id="rId24" o:title=""/>
          </v:shape>
          <o:OLEObject Type="Embed" ProgID="Equation.DSMT4" ShapeID="_x0000_i1173" DrawAspect="Content" ObjectID="_1569739122" r:id="rId25"/>
        </w:object>
      </w:r>
      <w:r w:rsidRPr="00BB596E">
        <w:tab/>
        <w:t xml:space="preserve">b) </w:t>
      </w:r>
      <w:r w:rsidRPr="00BB596E">
        <w:rPr>
          <w:position w:val="-6"/>
        </w:rPr>
        <w:object w:dxaOrig="540" w:dyaOrig="279">
          <v:shape id="_x0000_i1174" type="#_x0000_t75" style="width:27pt;height:14pt" o:ole="">
            <v:imagedata r:id="rId26" o:title=""/>
          </v:shape>
          <o:OLEObject Type="Embed" ProgID="Equation.DSMT4" ShapeID="_x0000_i1174" DrawAspect="Content" ObjectID="_1569739123" r:id="rId27"/>
        </w:object>
      </w:r>
      <w:r w:rsidRPr="00BB596E">
        <w:tab/>
        <w:t xml:space="preserve">c) </w:t>
      </w:r>
      <w:r w:rsidRPr="00BB596E">
        <w:rPr>
          <w:position w:val="-6"/>
        </w:rPr>
        <w:object w:dxaOrig="520" w:dyaOrig="279">
          <v:shape id="_x0000_i1175" type="#_x0000_t75" style="width:26pt;height:14pt" o:ole="">
            <v:imagedata r:id="rId28" o:title=""/>
          </v:shape>
          <o:OLEObject Type="Embed" ProgID="Equation.DSMT4" ShapeID="_x0000_i1175" DrawAspect="Content" ObjectID="_1569739124" r:id="rId29"/>
        </w:object>
      </w:r>
      <w:r w:rsidRPr="00BB596E">
        <w:tab/>
        <w:t xml:space="preserve">d) </w:t>
      </w:r>
      <w:r w:rsidRPr="00BB596E">
        <w:rPr>
          <w:position w:val="-6"/>
        </w:rPr>
        <w:object w:dxaOrig="200" w:dyaOrig="220">
          <v:shape id="_x0000_i1176" type="#_x0000_t75" style="width:10pt;height:11pt" o:ole="">
            <v:imagedata r:id="rId30" o:title=""/>
          </v:shape>
          <o:OLEObject Type="Embed" ProgID="Equation.DSMT4" ShapeID="_x0000_i1176" DrawAspect="Content" ObjectID="_1569739125" r:id="rId31"/>
        </w:object>
      </w:r>
    </w:p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Pr="00BB596E" w:rsidRDefault="00BB596E" w:rsidP="00BB596E"/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Default="00BB596E"/>
    <w:p w:rsidR="00BB596E" w:rsidRDefault="00BB596E">
      <w:r>
        <w:t>How do you divide polynomials?</w:t>
      </w:r>
    </w:p>
    <w:p w:rsidR="00BB596E" w:rsidRDefault="00BB596E"/>
    <w:p w:rsidR="00BB596E" w:rsidRDefault="00BB596E"/>
    <w:p w:rsidR="00BB596E" w:rsidRDefault="00BB596E">
      <w:bookmarkStart w:id="0" w:name="_GoBack"/>
      <w:bookmarkEnd w:id="0"/>
    </w:p>
    <w:p w:rsidR="00BB596E" w:rsidRDefault="00BB596E"/>
    <w:p w:rsidR="00BB596E" w:rsidRDefault="00BB596E"/>
    <w:p w:rsidR="00BB596E" w:rsidRDefault="00BB596E" w:rsidP="00BB596E">
      <w:r>
        <w:t>1</w:t>
      </w:r>
      <w:r w:rsidRPr="00BB596E">
        <w:t xml:space="preserve">. </w:t>
      </w:r>
      <w:r w:rsidRPr="00BB596E">
        <w:rPr>
          <w:position w:val="-24"/>
        </w:rPr>
        <w:object w:dxaOrig="1960" w:dyaOrig="660">
          <v:shape id="_x0000_i1197" type="#_x0000_t75" style="width:98pt;height:33pt" o:ole="">
            <v:imagedata r:id="rId32" o:title=""/>
          </v:shape>
          <o:OLEObject Type="Embed" ProgID="Equation.DSMT4" ShapeID="_x0000_i1197" DrawAspect="Content" ObjectID="_1569739126" r:id="rId33"/>
        </w:object>
      </w:r>
      <w:r>
        <w:tab/>
      </w:r>
      <w:r>
        <w:tab/>
      </w:r>
      <w:r>
        <w:tab/>
      </w:r>
      <w:r>
        <w:tab/>
        <w:t>2</w:t>
      </w:r>
      <w:r w:rsidRPr="00BB596E">
        <w:t xml:space="preserve">. </w:t>
      </w:r>
      <w:r w:rsidRPr="00BB596E">
        <w:rPr>
          <w:position w:val="-24"/>
        </w:rPr>
        <w:object w:dxaOrig="1219" w:dyaOrig="660">
          <v:shape id="_x0000_i1198" type="#_x0000_t75" style="width:61pt;height:33pt" o:ole="">
            <v:imagedata r:id="rId34" o:title=""/>
          </v:shape>
          <o:OLEObject Type="Embed" ProgID="Equation.DSMT4" ShapeID="_x0000_i1198" DrawAspect="Content" ObjectID="_1569739127" r:id="rId35"/>
        </w:object>
      </w:r>
      <w:r w:rsidRPr="00BB596E">
        <w:tab/>
      </w:r>
    </w:p>
    <w:sectPr w:rsidR="00BB59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B74457"/>
    <w:multiLevelType w:val="hybridMultilevel"/>
    <w:tmpl w:val="5A2835A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596E"/>
    <w:rsid w:val="0009558E"/>
    <w:rsid w:val="00590B6C"/>
    <w:rsid w:val="008265BB"/>
    <w:rsid w:val="00A2754E"/>
    <w:rsid w:val="00BB596E"/>
    <w:rsid w:val="00C42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3C5462"/>
  <w15:chartTrackingRefBased/>
  <w15:docId w15:val="{62BDB728-4EDA-45D8-B559-CC8432380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9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58</Words>
  <Characters>903</Characters>
  <Application>Microsoft Office Word</Application>
  <DocSecurity>0</DocSecurity>
  <Lines>7</Lines>
  <Paragraphs>2</Paragraphs>
  <ScaleCrop>false</ScaleCrop>
  <Company/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10-17T13:38:00Z</dcterms:created>
  <dcterms:modified xsi:type="dcterms:W3CDTF">2017-10-17T13:51:00Z</dcterms:modified>
</cp:coreProperties>
</file>